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880AC6" w14:textId="77777777" w:rsidR="00B5430C" w:rsidRDefault="00B5430C" w:rsidP="003F7BAC">
      <w:pPr>
        <w:rPr>
          <w:b/>
          <w:i/>
          <w:u w:val="single"/>
        </w:rPr>
      </w:pPr>
      <w:r>
        <w:rPr>
          <w:b/>
          <w:i/>
          <w:u w:val="single"/>
        </w:rPr>
        <w:t>Investigation #1:</w:t>
      </w:r>
    </w:p>
    <w:p w14:paraId="5E12381A" w14:textId="77777777" w:rsidR="00B5430C" w:rsidRDefault="00B5430C" w:rsidP="003F7BAC"/>
    <w:p w14:paraId="7BFF260B" w14:textId="061F188F" w:rsidR="003F7BAC" w:rsidRPr="003F7BAC" w:rsidRDefault="004F41C5" w:rsidP="003F7BAC">
      <w:r w:rsidRPr="003F7BAC">
        <w:rPr>
          <w:noProof/>
        </w:rPr>
        <w:drawing>
          <wp:anchor distT="0" distB="0" distL="114300" distR="114300" simplePos="0" relativeHeight="251653120" behindDoc="0" locked="0" layoutInCell="1" allowOverlap="1" wp14:anchorId="30BDF0C7" wp14:editId="551E4A8E">
            <wp:simplePos x="0" y="0"/>
            <wp:positionH relativeFrom="column">
              <wp:posOffset>-47625</wp:posOffset>
            </wp:positionH>
            <wp:positionV relativeFrom="paragraph">
              <wp:posOffset>238760</wp:posOffset>
            </wp:positionV>
            <wp:extent cx="2705100" cy="2670810"/>
            <wp:effectExtent l="0" t="0" r="0" b="0"/>
            <wp:wrapNone/>
            <wp:docPr id="103" name="Picture 103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67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67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381">
        <w:t>Graph out the following fun</w:t>
      </w:r>
      <w:r w:rsidR="007C7BD3">
        <w:t>ctions (use a table of values if</w:t>
      </w:r>
      <w:r w:rsidR="00AE1381">
        <w:t xml:space="preserve"> needed to help you out):</w:t>
      </w:r>
      <w:r w:rsidR="00AE1381" w:rsidRPr="003F7BAC">
        <w:rPr>
          <w:noProof/>
        </w:rPr>
        <w:t xml:space="preserve"> </w:t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  <w:t xml:space="preserve">1. </w:t>
      </w:r>
      <w:r w:rsidR="00AE1381" w:rsidRPr="00AE1381">
        <w:rPr>
          <w:noProof/>
          <w:position w:val="-10"/>
        </w:rPr>
        <w:object w:dxaOrig="720" w:dyaOrig="320" w14:anchorId="01CACD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8" o:title=""/>
          </v:shape>
          <o:OLEObject Type="Embed" ProgID="Equation.3" ShapeID="_x0000_i1025" DrawAspect="Content" ObjectID="_1617465791" r:id="rId9"/>
        </w:object>
      </w:r>
      <w:r w:rsidR="00AE1381">
        <w:rPr>
          <w:noProof/>
        </w:rPr>
        <w:t xml:space="preserve">  </w:t>
      </w:r>
      <w:r w:rsidR="00AE1381">
        <w:rPr>
          <w:noProof/>
        </w:rPr>
        <w:tab/>
        <w:t xml:space="preserve"> 2. </w:t>
      </w:r>
      <w:r w:rsidR="00AE1381" w:rsidRPr="00AE1381">
        <w:rPr>
          <w:noProof/>
          <w:position w:val="-10"/>
        </w:rPr>
        <w:object w:dxaOrig="1060" w:dyaOrig="320" w14:anchorId="5C4C8E77">
          <v:shape id="_x0000_i1026" type="#_x0000_t75" style="width:53.25pt;height:15.75pt" o:ole="">
            <v:imagedata r:id="rId10" o:title=""/>
          </v:shape>
          <o:OLEObject Type="Embed" ProgID="Equation.3" ShapeID="_x0000_i1026" DrawAspect="Content" ObjectID="_1617465792" r:id="rId11"/>
        </w:object>
      </w:r>
      <w:r w:rsidR="00AE1381">
        <w:rPr>
          <w:noProof/>
        </w:rPr>
        <w:tab/>
      </w:r>
      <w:r w:rsidR="00AE1381">
        <w:rPr>
          <w:noProof/>
        </w:rPr>
        <w:tab/>
        <w:t>3.</w:t>
      </w:r>
      <w:r w:rsidR="00AE1381" w:rsidRPr="00AE1381">
        <w:rPr>
          <w:noProof/>
          <w:position w:val="-10"/>
        </w:rPr>
        <w:object w:dxaOrig="1040" w:dyaOrig="320" w14:anchorId="0002503E">
          <v:shape id="_x0000_i1027" type="#_x0000_t75" style="width:51.75pt;height:15.75pt" o:ole="">
            <v:imagedata r:id="rId12" o:title=""/>
          </v:shape>
          <o:OLEObject Type="Embed" ProgID="Equation.3" ShapeID="_x0000_i1027" DrawAspect="Content" ObjectID="_1617465793" r:id="rId13"/>
        </w:object>
      </w:r>
    </w:p>
    <w:p w14:paraId="066363B8" w14:textId="77777777" w:rsidR="003F7BAC" w:rsidRPr="003F7BAC" w:rsidRDefault="003F7BAC" w:rsidP="003F7BAC"/>
    <w:p w14:paraId="2DF536BA" w14:textId="77777777" w:rsidR="003F7BAC" w:rsidRPr="003F7BAC" w:rsidRDefault="003F7BAC" w:rsidP="003F7BAC"/>
    <w:p w14:paraId="33414FD8" w14:textId="77777777" w:rsidR="003F7BAC" w:rsidRPr="003F7BAC" w:rsidRDefault="003F7BAC" w:rsidP="003F7BAC"/>
    <w:p w14:paraId="6BA0D5E0" w14:textId="77777777" w:rsidR="003F7BAC" w:rsidRPr="003F7BAC" w:rsidRDefault="003F7BAC" w:rsidP="003F7BAC"/>
    <w:p w14:paraId="1439EC5C" w14:textId="77777777" w:rsidR="003F7BAC" w:rsidRPr="003F7BAC" w:rsidRDefault="003F7BAC" w:rsidP="003F7BAC"/>
    <w:p w14:paraId="0D2D542D" w14:textId="77777777" w:rsidR="003F7BAC" w:rsidRDefault="003F7BAC" w:rsidP="003F7BAC"/>
    <w:p w14:paraId="1F02F227" w14:textId="77777777" w:rsidR="00AE1381" w:rsidRDefault="00AE1381" w:rsidP="003F7BAC"/>
    <w:p w14:paraId="4F1097A9" w14:textId="77777777" w:rsidR="00AE1381" w:rsidRPr="003F7BAC" w:rsidRDefault="00AE1381" w:rsidP="003F7BAC"/>
    <w:p w14:paraId="4A9711E6" w14:textId="77777777" w:rsidR="003F7BAC" w:rsidRPr="003F7BAC" w:rsidRDefault="00AE1381" w:rsidP="00AE1381">
      <w:pPr>
        <w:ind w:left="4253"/>
      </w:pPr>
      <w:r>
        <w:t xml:space="preserve">In general, how does the ‘b’ in </w:t>
      </w:r>
      <w:r w:rsidRPr="00AE1381">
        <w:rPr>
          <w:noProof/>
          <w:position w:val="-10"/>
        </w:rPr>
        <w:object w:dxaOrig="1060" w:dyaOrig="320" w14:anchorId="73CCF8F1">
          <v:shape id="_x0000_i1028" type="#_x0000_t75" style="width:53.25pt;height:15.75pt" o:ole="">
            <v:imagedata r:id="rId14" o:title=""/>
          </v:shape>
          <o:OLEObject Type="Embed" ProgID="Equation.3" ShapeID="_x0000_i1028" DrawAspect="Content" ObjectID="_1617465794" r:id="rId15"/>
        </w:object>
      </w:r>
      <w:r w:rsidR="00B5430C">
        <w:t xml:space="preserve"> </w:t>
      </w:r>
      <w:r>
        <w:t>change the appearance of the graph?</w:t>
      </w:r>
    </w:p>
    <w:p w14:paraId="209686CA" w14:textId="77777777" w:rsidR="003F7BAC" w:rsidRPr="003F7BAC" w:rsidRDefault="003F7BAC" w:rsidP="003F7BAC"/>
    <w:p w14:paraId="49BDABE1" w14:textId="77777777" w:rsidR="003F7BAC" w:rsidRPr="003F7BAC" w:rsidRDefault="003F7BAC" w:rsidP="003F7BAC"/>
    <w:p w14:paraId="0C77AEEF" w14:textId="77777777" w:rsidR="003F7BAC" w:rsidRDefault="003F7BAC" w:rsidP="003F7BAC"/>
    <w:p w14:paraId="667EB248" w14:textId="77777777" w:rsidR="00B5430C" w:rsidRPr="003F7BAC" w:rsidRDefault="00B5430C" w:rsidP="003F7BAC"/>
    <w:p w14:paraId="258A5B7C" w14:textId="77777777" w:rsidR="00B5430C" w:rsidRPr="003F7BAC" w:rsidRDefault="00B5430C" w:rsidP="00B5430C">
      <w:pPr>
        <w:rPr>
          <w:i/>
        </w:rPr>
      </w:pPr>
      <w:r>
        <w:rPr>
          <w:b/>
          <w:i/>
          <w:u w:val="single"/>
        </w:rPr>
        <w:t>Investigation #2:</w:t>
      </w:r>
      <w:r w:rsidRPr="003F7BAC">
        <w:rPr>
          <w:i/>
        </w:rPr>
        <w:t xml:space="preserve">  </w:t>
      </w:r>
    </w:p>
    <w:p w14:paraId="47E46A08" w14:textId="77777777" w:rsidR="00B5430C" w:rsidRDefault="00B5430C" w:rsidP="00B5430C"/>
    <w:p w14:paraId="20C48169" w14:textId="40570679" w:rsidR="00AE1381" w:rsidRPr="003F7BAC" w:rsidRDefault="004F41C5" w:rsidP="00AE1381">
      <w:r w:rsidRPr="003F7BAC">
        <w:rPr>
          <w:noProof/>
        </w:rPr>
        <w:drawing>
          <wp:anchor distT="0" distB="0" distL="114300" distR="114300" simplePos="0" relativeHeight="251654144" behindDoc="0" locked="0" layoutInCell="1" allowOverlap="1" wp14:anchorId="19772C04" wp14:editId="121EBD76">
            <wp:simplePos x="0" y="0"/>
            <wp:positionH relativeFrom="column">
              <wp:posOffset>-47625</wp:posOffset>
            </wp:positionH>
            <wp:positionV relativeFrom="paragraph">
              <wp:posOffset>238760</wp:posOffset>
            </wp:positionV>
            <wp:extent cx="2705100" cy="2670810"/>
            <wp:effectExtent l="0" t="0" r="0" b="0"/>
            <wp:wrapNone/>
            <wp:docPr id="111" name="Picture 111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67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67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1381">
        <w:t>Graph out the following fun</w:t>
      </w:r>
      <w:r w:rsidR="007C7BD3">
        <w:t>ctions (use a table of values if</w:t>
      </w:r>
      <w:r w:rsidR="00AE1381">
        <w:t xml:space="preserve"> needed to help you out):</w:t>
      </w:r>
      <w:r w:rsidR="00AE1381" w:rsidRPr="003F7BAC">
        <w:rPr>
          <w:noProof/>
        </w:rPr>
        <w:t xml:space="preserve"> </w:t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</w:r>
      <w:r w:rsidR="00AE1381">
        <w:rPr>
          <w:noProof/>
        </w:rPr>
        <w:tab/>
        <w:t xml:space="preserve">1. </w:t>
      </w:r>
      <w:r w:rsidR="00AE1381" w:rsidRPr="00AE1381">
        <w:rPr>
          <w:noProof/>
          <w:position w:val="-10"/>
        </w:rPr>
        <w:object w:dxaOrig="900" w:dyaOrig="320" w14:anchorId="352D4DAE">
          <v:shape id="_x0000_i1029" type="#_x0000_t75" style="width:45pt;height:15.75pt" o:ole="">
            <v:imagedata r:id="rId16" o:title=""/>
          </v:shape>
          <o:OLEObject Type="Embed" ProgID="Equation.3" ShapeID="_x0000_i1029" DrawAspect="Content" ObjectID="_1617465795" r:id="rId17"/>
        </w:object>
      </w:r>
      <w:r w:rsidR="00AE1381">
        <w:rPr>
          <w:noProof/>
        </w:rPr>
        <w:t xml:space="preserve">  </w:t>
      </w:r>
      <w:r w:rsidR="00AE1381">
        <w:rPr>
          <w:noProof/>
        </w:rPr>
        <w:tab/>
        <w:t xml:space="preserve">    2. </w:t>
      </w:r>
      <w:r w:rsidR="00AE1381" w:rsidRPr="00AE1381">
        <w:rPr>
          <w:noProof/>
          <w:position w:val="-10"/>
        </w:rPr>
        <w:object w:dxaOrig="1020" w:dyaOrig="320" w14:anchorId="2609D63E">
          <v:shape id="_x0000_i1030" type="#_x0000_t75" style="width:51pt;height:15.75pt" o:ole="">
            <v:imagedata r:id="rId18" o:title=""/>
          </v:shape>
          <o:OLEObject Type="Embed" ProgID="Equation.3" ShapeID="_x0000_i1030" DrawAspect="Content" ObjectID="_1617465796" r:id="rId19"/>
        </w:object>
      </w:r>
      <w:r w:rsidR="00AE1381">
        <w:rPr>
          <w:noProof/>
        </w:rPr>
        <w:tab/>
        <w:t>3.</w:t>
      </w:r>
      <w:r w:rsidR="00AE1381" w:rsidRPr="00AE1381">
        <w:rPr>
          <w:noProof/>
          <w:position w:val="-10"/>
        </w:rPr>
        <w:object w:dxaOrig="1160" w:dyaOrig="320" w14:anchorId="626CCDAE">
          <v:shape id="_x0000_i1031" type="#_x0000_t75" style="width:57.75pt;height:15.75pt" o:ole="">
            <v:imagedata r:id="rId20" o:title=""/>
          </v:shape>
          <o:OLEObject Type="Embed" ProgID="Equation.3" ShapeID="_x0000_i1031" DrawAspect="Content" ObjectID="_1617465797" r:id="rId21"/>
        </w:object>
      </w:r>
    </w:p>
    <w:p w14:paraId="2DA55E14" w14:textId="77777777" w:rsidR="00AE1381" w:rsidRPr="003F7BAC" w:rsidRDefault="00AE1381" w:rsidP="00AE1381"/>
    <w:p w14:paraId="3C17034D" w14:textId="77777777" w:rsidR="00AE1381" w:rsidRPr="003F7BAC" w:rsidRDefault="00AE1381" w:rsidP="00AE1381"/>
    <w:p w14:paraId="59E6793D" w14:textId="77777777" w:rsidR="00AE1381" w:rsidRPr="003F7BAC" w:rsidRDefault="00AE1381" w:rsidP="00AE1381"/>
    <w:p w14:paraId="79C5F1F2" w14:textId="77777777" w:rsidR="00AE1381" w:rsidRPr="003F7BAC" w:rsidRDefault="00AE1381" w:rsidP="00AE1381"/>
    <w:p w14:paraId="39DFDA7C" w14:textId="77777777" w:rsidR="00AE1381" w:rsidRPr="003F7BAC" w:rsidRDefault="00AE1381" w:rsidP="00AE1381"/>
    <w:p w14:paraId="5BCD8D67" w14:textId="77777777" w:rsidR="00AE1381" w:rsidRDefault="00AE1381" w:rsidP="00AE1381"/>
    <w:p w14:paraId="77B697C2" w14:textId="77777777" w:rsidR="00AE1381" w:rsidRDefault="00AE1381" w:rsidP="00AE1381"/>
    <w:p w14:paraId="32E8EA88" w14:textId="77777777" w:rsidR="00AE1381" w:rsidRPr="003F7BAC" w:rsidRDefault="00AE1381" w:rsidP="00AE1381"/>
    <w:p w14:paraId="2C7A4364" w14:textId="77777777" w:rsidR="00AE1381" w:rsidRPr="003F7BAC" w:rsidRDefault="00AE1381" w:rsidP="00AE1381">
      <w:pPr>
        <w:ind w:left="4253"/>
      </w:pPr>
      <w:r>
        <w:t xml:space="preserve">In general, how does the ‘m’ in </w:t>
      </w:r>
      <w:r w:rsidRPr="00AE1381">
        <w:rPr>
          <w:noProof/>
          <w:position w:val="-10"/>
        </w:rPr>
        <w:object w:dxaOrig="1060" w:dyaOrig="320" w14:anchorId="031B7F28">
          <v:shape id="_x0000_i1032" type="#_x0000_t75" style="width:53.25pt;height:15.75pt" o:ole="">
            <v:imagedata r:id="rId22" o:title=""/>
          </v:shape>
          <o:OLEObject Type="Embed" ProgID="Equation.3" ShapeID="_x0000_i1032" DrawAspect="Content" ObjectID="_1617465798" r:id="rId23"/>
        </w:object>
      </w:r>
      <w:r>
        <w:t xml:space="preserve"> change the appearance of the graph?</w:t>
      </w:r>
    </w:p>
    <w:p w14:paraId="697820F4" w14:textId="77777777" w:rsidR="00AE1381" w:rsidRPr="003F7BAC" w:rsidRDefault="00AE1381" w:rsidP="00AE1381"/>
    <w:p w14:paraId="40951160" w14:textId="77777777" w:rsidR="00AE1381" w:rsidRDefault="00AE1381" w:rsidP="00AE1381"/>
    <w:p w14:paraId="31C85675" w14:textId="77777777" w:rsidR="000E4C32" w:rsidRDefault="000E4C32" w:rsidP="00AE1381"/>
    <w:p w14:paraId="6DA9A463" w14:textId="77777777" w:rsidR="000E4C32" w:rsidRPr="003F7BAC" w:rsidRDefault="000E4C32" w:rsidP="00AE1381"/>
    <w:p w14:paraId="20145AA9" w14:textId="77777777" w:rsidR="00AE1381" w:rsidRDefault="00AE1381" w:rsidP="00AE1381"/>
    <w:p w14:paraId="47E6C010" w14:textId="77777777" w:rsidR="00AE1381" w:rsidRDefault="00AE1381" w:rsidP="00AE1381"/>
    <w:p w14:paraId="7A630844" w14:textId="7D1D3886" w:rsidR="00AE1381" w:rsidRDefault="004F41C5" w:rsidP="00AE1381"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BE05D76" wp14:editId="0928CBC0">
                <wp:simplePos x="0" y="0"/>
                <wp:positionH relativeFrom="column">
                  <wp:posOffset>-215265</wp:posOffset>
                </wp:positionH>
                <wp:positionV relativeFrom="paragraph">
                  <wp:posOffset>22225</wp:posOffset>
                </wp:positionV>
                <wp:extent cx="6591300" cy="1352550"/>
                <wp:effectExtent l="9525" t="6350" r="9525" b="12700"/>
                <wp:wrapNone/>
                <wp:docPr id="5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0" cy="13525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0E10BE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114" o:spid="_x0000_s1026" type="#_x0000_t98" style="position:absolute;margin-left:-16.95pt;margin-top:1.75pt;width:519pt;height:106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" filled="f"/>
            </w:pict>
          </mc:Fallback>
        </mc:AlternateContent>
      </w:r>
    </w:p>
    <w:p w14:paraId="44410C78" w14:textId="77777777" w:rsidR="000E4C32" w:rsidRDefault="000E4C32" w:rsidP="00AE1381"/>
    <w:p w14:paraId="0E882380" w14:textId="77777777" w:rsidR="00AE1381" w:rsidRPr="00064ABC" w:rsidRDefault="00AE1381" w:rsidP="00064ABC">
      <w:pPr>
        <w:spacing w:line="360" w:lineRule="auto"/>
        <w:ind w:left="720" w:firstLine="720"/>
      </w:pPr>
      <w:r w:rsidRPr="00064ABC">
        <w:t xml:space="preserve">In general, </w:t>
      </w:r>
      <w:r w:rsidR="000E4C32" w:rsidRPr="00064ABC">
        <w:t xml:space="preserve">for the equation of a line in the form </w:t>
      </w:r>
      <w:r w:rsidR="000E4C32" w:rsidRPr="00064ABC">
        <w:rPr>
          <w:position w:val="-10"/>
        </w:rPr>
        <w:object w:dxaOrig="1100" w:dyaOrig="320" w14:anchorId="50E9C712">
          <v:shape id="_x0000_i1033" type="#_x0000_t75" style="width:54.75pt;height:15.75pt" o:ole="">
            <v:imagedata r:id="rId24" o:title=""/>
          </v:shape>
          <o:OLEObject Type="Embed" ProgID="Equation.3" ShapeID="_x0000_i1033" DrawAspect="Content" ObjectID="_1617465799" r:id="rId25"/>
        </w:object>
      </w:r>
      <w:r w:rsidR="000E4C32" w:rsidRPr="00064ABC">
        <w:t>…</w:t>
      </w:r>
    </w:p>
    <w:p w14:paraId="17C6990E" w14:textId="77777777" w:rsidR="00064ABC" w:rsidRDefault="000E4C32" w:rsidP="00064ABC">
      <w:pPr>
        <w:spacing w:line="360" w:lineRule="auto"/>
      </w:pPr>
      <w:r w:rsidRPr="00064ABC">
        <w:tab/>
        <w:t>‘m’ = _____________________</w:t>
      </w:r>
      <w:proofErr w:type="gramStart"/>
      <w:r w:rsidRPr="00064ABC">
        <w:t>_  “</w:t>
      </w:r>
      <w:proofErr w:type="gramEnd"/>
      <w:r w:rsidRPr="00064ABC">
        <w:t>b” = ______________________________</w:t>
      </w:r>
    </w:p>
    <w:p w14:paraId="38EA605D" w14:textId="77777777" w:rsidR="00064ABC" w:rsidRPr="00064ABC" w:rsidRDefault="00064ABC" w:rsidP="00064ABC">
      <w:pPr>
        <w:spacing w:line="360" w:lineRule="auto"/>
        <w:rPr>
          <w:sz w:val="4"/>
          <w:szCs w:val="4"/>
        </w:rPr>
      </w:pPr>
    </w:p>
    <w:p w14:paraId="127FA50F" w14:textId="77777777" w:rsidR="00064ABC" w:rsidRPr="00064ABC" w:rsidRDefault="00064ABC" w:rsidP="00064ABC">
      <w:pPr>
        <w:spacing w:line="360" w:lineRule="auto"/>
      </w:pPr>
      <w:r w:rsidRPr="00064ABC">
        <w:t>This is also known as the ___________________________ of the equation of a linear function (line)</w:t>
      </w:r>
    </w:p>
    <w:p w14:paraId="74E16F5A" w14:textId="77777777" w:rsidR="000E4C32" w:rsidRPr="00085E66" w:rsidRDefault="000E4C32" w:rsidP="00AE1381">
      <w:bookmarkStart w:id="0" w:name="_GoBack"/>
      <w:bookmarkEnd w:id="0"/>
    </w:p>
    <w:p w14:paraId="0779D8D1" w14:textId="77777777" w:rsidR="00085E66" w:rsidRDefault="00D22511" w:rsidP="00085E66">
      <w:r>
        <w:rPr>
          <w:b/>
          <w:u w:val="single"/>
        </w:rPr>
        <w:br w:type="page"/>
      </w:r>
      <w:r w:rsidR="00085E66" w:rsidRPr="00085E66">
        <w:rPr>
          <w:b/>
          <w:u w:val="single"/>
        </w:rPr>
        <w:lastRenderedPageBreak/>
        <w:t>Example 1:</w:t>
      </w:r>
      <w:r w:rsidR="00085E66" w:rsidRPr="00085E66">
        <w:t xml:space="preserve">  State the slope and y-intercept of the following equations.</w:t>
      </w:r>
    </w:p>
    <w:p w14:paraId="687F8CFC" w14:textId="77777777" w:rsidR="00085E66" w:rsidRDefault="00085E66" w:rsidP="00085E66">
      <w:r w:rsidRPr="00085E66">
        <w:t>a)</w:t>
      </w:r>
      <w:r w:rsidRPr="00085E66">
        <w:tab/>
      </w:r>
      <w:r w:rsidRPr="00085E66">
        <w:rPr>
          <w:position w:val="-10"/>
        </w:rPr>
        <w:object w:dxaOrig="1060" w:dyaOrig="320" w14:anchorId="3386D775">
          <v:shape id="_x0000_i1034" type="#_x0000_t75" style="width:53.25pt;height:15.75pt" o:ole="">
            <v:imagedata r:id="rId26" o:title=""/>
          </v:shape>
          <o:OLEObject Type="Embed" ProgID="Equation.3" ShapeID="_x0000_i1034" DrawAspect="Content" ObjectID="_1617465800" r:id="rId27"/>
        </w:object>
      </w:r>
      <w:r w:rsidRPr="00085E66">
        <w:tab/>
      </w:r>
      <w:r w:rsidRPr="00085E66">
        <w:tab/>
      </w:r>
      <w:r w:rsidRPr="00085E66">
        <w:tab/>
        <w:t>b)</w:t>
      </w:r>
      <w:r w:rsidRPr="00085E66">
        <w:tab/>
      </w:r>
      <w:r w:rsidRPr="00085E66">
        <w:rPr>
          <w:position w:val="-24"/>
        </w:rPr>
        <w:object w:dxaOrig="1300" w:dyaOrig="620" w14:anchorId="57046CC8">
          <v:shape id="_x0000_i1035" type="#_x0000_t75" style="width:65.25pt;height:30.75pt" o:ole="">
            <v:imagedata r:id="rId28" o:title=""/>
          </v:shape>
          <o:OLEObject Type="Embed" ProgID="Equation.3" ShapeID="_x0000_i1035" DrawAspect="Content" ObjectID="_1617465801" r:id="rId29"/>
        </w:object>
      </w:r>
      <w:r>
        <w:tab/>
      </w:r>
      <w:r>
        <w:tab/>
      </w:r>
      <w:r>
        <w:tab/>
        <w:t xml:space="preserve">c)  </w:t>
      </w:r>
      <w:r w:rsidRPr="00085E66">
        <w:rPr>
          <w:position w:val="-10"/>
        </w:rPr>
        <w:object w:dxaOrig="580" w:dyaOrig="320" w14:anchorId="5FCE2738">
          <v:shape id="_x0000_i1036" type="#_x0000_t75" style="width:29.25pt;height:15.75pt" o:ole="">
            <v:imagedata r:id="rId30" o:title=""/>
          </v:shape>
          <o:OLEObject Type="Embed" ProgID="Equation.3" ShapeID="_x0000_i1036" DrawAspect="Content" ObjectID="_1617465802" r:id="rId31"/>
        </w:object>
      </w:r>
    </w:p>
    <w:p w14:paraId="00508F32" w14:textId="77777777" w:rsidR="00085E66" w:rsidRDefault="00085E66" w:rsidP="00085E66">
      <w:pPr>
        <w:spacing w:line="360" w:lineRule="auto"/>
      </w:pPr>
    </w:p>
    <w:p w14:paraId="2D921701" w14:textId="77777777" w:rsidR="00085E66" w:rsidRDefault="00085E66" w:rsidP="00085E66">
      <w:pPr>
        <w:spacing w:line="360" w:lineRule="auto"/>
      </w:pPr>
    </w:p>
    <w:p w14:paraId="588950CA" w14:textId="77777777" w:rsidR="00085E66" w:rsidRDefault="00085E66" w:rsidP="00085E66">
      <w:r w:rsidRPr="00085E66">
        <w:rPr>
          <w:b/>
          <w:u w:val="single"/>
        </w:rPr>
        <w:t>Example 2:</w:t>
      </w:r>
      <w:r w:rsidRPr="00085E66">
        <w:t xml:space="preserve">  </w:t>
      </w:r>
      <w:r>
        <w:t>Draw the lines on the grid to the right and then find the equations of the lines.</w:t>
      </w:r>
    </w:p>
    <w:p w14:paraId="26ED2BED" w14:textId="63F53999" w:rsidR="00085E66" w:rsidRDefault="004F41C5" w:rsidP="00085E66">
      <w:pPr>
        <w:numPr>
          <w:ilvl w:val="0"/>
          <w:numId w:val="19"/>
        </w:numPr>
      </w:pPr>
      <w:r w:rsidRPr="00085E66">
        <w:rPr>
          <w:b/>
          <w:noProof/>
        </w:rPr>
        <w:drawing>
          <wp:anchor distT="0" distB="0" distL="114300" distR="114300" simplePos="0" relativeHeight="251657216" behindDoc="0" locked="0" layoutInCell="1" allowOverlap="1" wp14:anchorId="55B4DBC8" wp14:editId="5F33DEBF">
            <wp:simplePos x="0" y="0"/>
            <wp:positionH relativeFrom="column">
              <wp:posOffset>3829050</wp:posOffset>
            </wp:positionH>
            <wp:positionV relativeFrom="paragraph">
              <wp:posOffset>127000</wp:posOffset>
            </wp:positionV>
            <wp:extent cx="2790190" cy="2755900"/>
            <wp:effectExtent l="0" t="0" r="0" b="0"/>
            <wp:wrapNone/>
            <wp:docPr id="122" name="Picture 122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67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19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5E66">
        <w:t xml:space="preserve">Start at point </w:t>
      </w:r>
      <w:proofErr w:type="gramStart"/>
      <w:r w:rsidR="00085E66">
        <w:t>A(</w:t>
      </w:r>
      <w:proofErr w:type="gramEnd"/>
      <w:r w:rsidR="00085E66">
        <w:t>0,4</w:t>
      </w:r>
      <w:r w:rsidR="00085E66" w:rsidRPr="00085E66">
        <w:t xml:space="preserve">) and draw a line with a slope of </w:t>
      </w:r>
      <w:r w:rsidR="00085E66" w:rsidRPr="00085E66">
        <w:rPr>
          <w:position w:val="-24"/>
        </w:rPr>
        <w:object w:dxaOrig="240" w:dyaOrig="620" w14:anchorId="02C38523">
          <v:shape id="_x0000_i1037" type="#_x0000_t75" style="width:12pt;height:30.75pt" o:ole="">
            <v:imagedata r:id="rId32" o:title=""/>
          </v:shape>
          <o:OLEObject Type="Embed" ProgID="Equation.3" ShapeID="_x0000_i1037" DrawAspect="Content" ObjectID="_1617465803" r:id="rId33"/>
        </w:object>
      </w:r>
      <w:r w:rsidR="00085E66" w:rsidRPr="00085E66">
        <w:t>.</w:t>
      </w:r>
    </w:p>
    <w:p w14:paraId="73BAF511" w14:textId="77777777" w:rsidR="00085E66" w:rsidRDefault="00085E66" w:rsidP="00085E66"/>
    <w:p w14:paraId="66588270" w14:textId="77777777" w:rsidR="00085E66" w:rsidRDefault="00085E66" w:rsidP="00085E66"/>
    <w:p w14:paraId="6C90E6DD" w14:textId="77777777" w:rsidR="00085E66" w:rsidRDefault="00085E66" w:rsidP="00085E66"/>
    <w:p w14:paraId="0DF5A6DF" w14:textId="77777777" w:rsidR="00085E66" w:rsidRDefault="00085E66" w:rsidP="00085E66"/>
    <w:p w14:paraId="240F72C9" w14:textId="77777777" w:rsidR="00085E66" w:rsidRDefault="00085E66" w:rsidP="00085E66"/>
    <w:p w14:paraId="7FB33E37" w14:textId="77777777" w:rsidR="00085E66" w:rsidRDefault="00085E66" w:rsidP="00085E66"/>
    <w:p w14:paraId="1A66C2D6" w14:textId="77777777" w:rsidR="00085E66" w:rsidRDefault="00085E66" w:rsidP="00085E66"/>
    <w:p w14:paraId="734D5325" w14:textId="77777777" w:rsidR="00085E66" w:rsidRPr="00085E66" w:rsidRDefault="00085E66" w:rsidP="00085E66">
      <w:pPr>
        <w:numPr>
          <w:ilvl w:val="0"/>
          <w:numId w:val="19"/>
        </w:numPr>
      </w:pPr>
      <w:r>
        <w:t>D</w:t>
      </w:r>
      <w:r w:rsidRPr="00085E66">
        <w:t xml:space="preserve">raw a line </w:t>
      </w:r>
      <w:r>
        <w:t>throu</w:t>
      </w:r>
      <w:r w:rsidRPr="00085E66">
        <w:t xml:space="preserve">gh </w:t>
      </w:r>
      <w:proofErr w:type="gramStart"/>
      <w:r w:rsidRPr="00085E66">
        <w:t>B(</w:t>
      </w:r>
      <w:proofErr w:type="gramEnd"/>
      <w:r w:rsidRPr="00085E66">
        <w:t xml:space="preserve">-4, 5) with a </w:t>
      </w:r>
      <w:r>
        <w:br/>
      </w:r>
      <w:r w:rsidRPr="00085E66">
        <w:t xml:space="preserve">slope of </w:t>
      </w:r>
      <w:r w:rsidRPr="00085E66">
        <w:rPr>
          <w:position w:val="-24"/>
        </w:rPr>
        <w:object w:dxaOrig="420" w:dyaOrig="620" w14:anchorId="21D73182">
          <v:shape id="_x0000_i1038" type="#_x0000_t75" style="width:21pt;height:30.75pt" o:ole="">
            <v:imagedata r:id="rId34" o:title=""/>
          </v:shape>
          <o:OLEObject Type="Embed" ProgID="Equation.3" ShapeID="_x0000_i1038" DrawAspect="Content" ObjectID="_1617465804" r:id="rId35"/>
        </w:object>
      </w:r>
      <w:r w:rsidRPr="00085E66">
        <w:t>.</w:t>
      </w:r>
    </w:p>
    <w:p w14:paraId="787BB69D" w14:textId="77777777" w:rsidR="00085E66" w:rsidRPr="00085E66" w:rsidRDefault="00085E66" w:rsidP="00085E66">
      <w:pPr>
        <w:spacing w:line="360" w:lineRule="auto"/>
      </w:pPr>
    </w:p>
    <w:p w14:paraId="3D198EC2" w14:textId="77777777" w:rsidR="00085E66" w:rsidRPr="00085E66" w:rsidRDefault="00085E66" w:rsidP="00085E66">
      <w:pPr>
        <w:spacing w:line="360" w:lineRule="auto"/>
      </w:pPr>
    </w:p>
    <w:p w14:paraId="18868DB5" w14:textId="77777777" w:rsidR="00085E66" w:rsidRPr="00085E66" w:rsidRDefault="00085E66" w:rsidP="00085E66">
      <w:pPr>
        <w:spacing w:line="360" w:lineRule="auto"/>
      </w:pPr>
    </w:p>
    <w:p w14:paraId="7CF71B70" w14:textId="77777777" w:rsidR="00085E66" w:rsidRPr="00085E66" w:rsidRDefault="00085E66" w:rsidP="00085E66">
      <w:pPr>
        <w:spacing w:line="360" w:lineRule="auto"/>
      </w:pPr>
    </w:p>
    <w:p w14:paraId="2EE48ADB" w14:textId="1B1258F4" w:rsidR="00085E66" w:rsidRPr="00085E66" w:rsidRDefault="004F41C5" w:rsidP="00085E66">
      <w:pPr>
        <w:spacing w:line="360" w:lineRule="auto"/>
      </w:pPr>
      <w:r w:rsidRPr="00085E66">
        <w:rPr>
          <w:noProof/>
        </w:rPr>
        <w:drawing>
          <wp:anchor distT="0" distB="0" distL="114300" distR="114300" simplePos="0" relativeHeight="251661312" behindDoc="0" locked="0" layoutInCell="1" allowOverlap="1" wp14:anchorId="16606FCF" wp14:editId="5578EC69">
            <wp:simplePos x="0" y="0"/>
            <wp:positionH relativeFrom="column">
              <wp:posOffset>3352800</wp:posOffset>
            </wp:positionH>
            <wp:positionV relativeFrom="paragraph">
              <wp:posOffset>184150</wp:posOffset>
            </wp:positionV>
            <wp:extent cx="2206625" cy="2159000"/>
            <wp:effectExtent l="0" t="0" r="0" b="0"/>
            <wp:wrapNone/>
            <wp:docPr id="130" name="Picture 130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5E66">
        <w:rPr>
          <w:noProof/>
        </w:rPr>
        <w:drawing>
          <wp:anchor distT="0" distB="0" distL="114300" distR="114300" simplePos="0" relativeHeight="251659264" behindDoc="0" locked="0" layoutInCell="1" allowOverlap="1" wp14:anchorId="0CAE1E1C" wp14:editId="1EE72588">
            <wp:simplePos x="0" y="0"/>
            <wp:positionH relativeFrom="column">
              <wp:posOffset>152400</wp:posOffset>
            </wp:positionH>
            <wp:positionV relativeFrom="paragraph">
              <wp:posOffset>241300</wp:posOffset>
            </wp:positionV>
            <wp:extent cx="2206625" cy="2159000"/>
            <wp:effectExtent l="0" t="0" r="0" b="0"/>
            <wp:wrapNone/>
            <wp:docPr id="128" name="Picture 128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5E66" w:rsidRPr="00085E66">
        <w:rPr>
          <w:b/>
          <w:u w:val="single"/>
        </w:rPr>
        <w:t>Example 3:</w:t>
      </w:r>
      <w:r w:rsidR="00085E66" w:rsidRPr="00085E66">
        <w:t xml:space="preserve">    Find the slope, y-intercept, then write out the equation of the line.</w:t>
      </w:r>
    </w:p>
    <w:p w14:paraId="10AFAE15" w14:textId="30C60602" w:rsidR="00085E66" w:rsidRPr="00085E66" w:rsidRDefault="004F41C5" w:rsidP="00085E66">
      <w:pPr>
        <w:spacing w:line="360" w:lineRule="auto"/>
      </w:pPr>
      <w:r w:rsidRPr="00085E66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C5DDB5" wp14:editId="612DB001">
                <wp:simplePos x="0" y="0"/>
                <wp:positionH relativeFrom="column">
                  <wp:posOffset>3886200</wp:posOffset>
                </wp:positionH>
                <wp:positionV relativeFrom="paragraph">
                  <wp:posOffset>163195</wp:posOffset>
                </wp:positionV>
                <wp:extent cx="1447800" cy="1943100"/>
                <wp:effectExtent l="53340" t="44450" r="51435" b="41275"/>
                <wp:wrapNone/>
                <wp:docPr id="3" name="Lin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47800" cy="1943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B56299" id="Line 131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pt,12.85pt" to="420pt,16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">
                <v:stroke startarrow="block" endarrow="block"/>
              </v:line>
            </w:pict>
          </mc:Fallback>
        </mc:AlternateContent>
      </w:r>
      <w:r w:rsidR="00085E66" w:rsidRPr="00085E66">
        <w:t xml:space="preserve">a) </w:t>
      </w:r>
      <w:r w:rsidR="00085E66" w:rsidRPr="00085E66">
        <w:tab/>
      </w:r>
      <w:r w:rsidR="00085E66" w:rsidRPr="00085E66">
        <w:tab/>
      </w:r>
      <w:r w:rsidR="00085E66" w:rsidRPr="00085E66">
        <w:tab/>
      </w:r>
      <w:r w:rsidR="00085E66" w:rsidRPr="00085E66">
        <w:tab/>
      </w:r>
      <w:r w:rsidR="00085E66" w:rsidRPr="00085E66">
        <w:tab/>
      </w:r>
      <w:r w:rsidR="00085E66" w:rsidRPr="00085E66">
        <w:tab/>
      </w:r>
      <w:r w:rsidR="00085E66" w:rsidRPr="00085E66">
        <w:tab/>
        <w:t>b)</w:t>
      </w:r>
    </w:p>
    <w:p w14:paraId="3EB609C9" w14:textId="666421A4" w:rsidR="00085E66" w:rsidRPr="00085E66" w:rsidRDefault="004F41C5" w:rsidP="00085E66">
      <w:pPr>
        <w:spacing w:line="360" w:lineRule="auto"/>
      </w:pPr>
      <w:r w:rsidRPr="00085E66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D731CF" wp14:editId="0AEDF888">
                <wp:simplePos x="0" y="0"/>
                <wp:positionH relativeFrom="column">
                  <wp:posOffset>238125</wp:posOffset>
                </wp:positionH>
                <wp:positionV relativeFrom="paragraph">
                  <wp:posOffset>113665</wp:posOffset>
                </wp:positionV>
                <wp:extent cx="1952625" cy="790575"/>
                <wp:effectExtent l="34290" t="57785" r="32385" b="56515"/>
                <wp:wrapNone/>
                <wp:docPr id="2" name="Lin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2625" cy="790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F98ECC" id="Line 12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75pt,8.95pt" to="172.5pt,7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">
                <v:stroke startarrow="block" endarrow="block"/>
              </v:line>
            </w:pict>
          </mc:Fallback>
        </mc:AlternateContent>
      </w:r>
    </w:p>
    <w:p w14:paraId="68A239A9" w14:textId="77777777" w:rsidR="00085E66" w:rsidRPr="00085E66" w:rsidRDefault="00085E66" w:rsidP="00085E66">
      <w:pPr>
        <w:spacing w:line="360" w:lineRule="auto"/>
      </w:pPr>
    </w:p>
    <w:p w14:paraId="328AF9D6" w14:textId="77777777" w:rsidR="00085E66" w:rsidRPr="00085E66" w:rsidRDefault="00085E66" w:rsidP="00085E66">
      <w:pPr>
        <w:spacing w:line="360" w:lineRule="auto"/>
      </w:pPr>
    </w:p>
    <w:p w14:paraId="189F60BC" w14:textId="77777777" w:rsidR="00085E66" w:rsidRPr="00085E66" w:rsidRDefault="00085E66" w:rsidP="00085E66">
      <w:pPr>
        <w:spacing w:line="360" w:lineRule="auto"/>
      </w:pPr>
    </w:p>
    <w:p w14:paraId="354EC58B" w14:textId="77777777" w:rsidR="00085E66" w:rsidRPr="00085E66" w:rsidRDefault="00085E66" w:rsidP="00085E66">
      <w:pPr>
        <w:spacing w:line="360" w:lineRule="auto"/>
      </w:pPr>
      <w:r>
        <w:br w:type="page"/>
      </w:r>
      <w:r w:rsidRPr="00085E66">
        <w:rPr>
          <w:b/>
          <w:u w:val="single"/>
        </w:rPr>
        <w:lastRenderedPageBreak/>
        <w:t>Example 4:</w:t>
      </w:r>
      <w:r w:rsidRPr="00085E66">
        <w:t xml:space="preserve">  Graph the line. Don’t use a table of values. (find y-intercept, then slope.)</w:t>
      </w:r>
    </w:p>
    <w:p w14:paraId="29FD36A5" w14:textId="01503681" w:rsidR="00085E66" w:rsidRDefault="004F41C5" w:rsidP="00085E66">
      <w:pPr>
        <w:spacing w:line="360" w:lineRule="auto"/>
      </w:pPr>
      <w:r w:rsidRPr="00085E66">
        <w:rPr>
          <w:b/>
          <w:noProof/>
          <w:u w:val="single"/>
        </w:rPr>
        <w:drawing>
          <wp:anchor distT="0" distB="0" distL="114300" distR="114300" simplePos="0" relativeHeight="251663360" behindDoc="0" locked="0" layoutInCell="1" allowOverlap="1" wp14:anchorId="759EAFDB" wp14:editId="7BD6FA60">
            <wp:simplePos x="0" y="0"/>
            <wp:positionH relativeFrom="column">
              <wp:posOffset>3800475</wp:posOffset>
            </wp:positionH>
            <wp:positionV relativeFrom="paragraph">
              <wp:posOffset>-104775</wp:posOffset>
            </wp:positionV>
            <wp:extent cx="2813685" cy="2752725"/>
            <wp:effectExtent l="0" t="0" r="0" b="0"/>
            <wp:wrapNone/>
            <wp:docPr id="132" name="Picture 132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685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5E66" w:rsidRPr="00085E66">
        <w:t xml:space="preserve">a)  </w:t>
      </w:r>
      <w:r w:rsidR="00085E66" w:rsidRPr="00085E66">
        <w:rPr>
          <w:position w:val="-24"/>
        </w:rPr>
        <w:object w:dxaOrig="1120" w:dyaOrig="620" w14:anchorId="57931EFF">
          <v:shape id="_x0000_i1039" type="#_x0000_t75" style="width:56.25pt;height:30.75pt" o:ole="">
            <v:imagedata r:id="rId36" o:title=""/>
          </v:shape>
          <o:OLEObject Type="Embed" ProgID="Equation.3" ShapeID="_x0000_i1039" DrawAspect="Content" ObjectID="_1617465805" r:id="rId37"/>
        </w:object>
      </w:r>
    </w:p>
    <w:p w14:paraId="722626EA" w14:textId="77777777" w:rsidR="00804A6F" w:rsidRPr="00085E66" w:rsidRDefault="00804A6F" w:rsidP="00085E66">
      <w:pPr>
        <w:spacing w:line="360" w:lineRule="auto"/>
      </w:pPr>
    </w:p>
    <w:p w14:paraId="3CAFCA15" w14:textId="77777777" w:rsidR="00085E66" w:rsidRDefault="00085E66" w:rsidP="00085E66">
      <w:pPr>
        <w:spacing w:line="360" w:lineRule="auto"/>
      </w:pPr>
      <w:r w:rsidRPr="00085E66">
        <w:t xml:space="preserve">b)  </w:t>
      </w:r>
      <w:r w:rsidRPr="00085E66">
        <w:rPr>
          <w:position w:val="-10"/>
        </w:rPr>
        <w:object w:dxaOrig="1200" w:dyaOrig="320" w14:anchorId="4218F427">
          <v:shape id="_x0000_i1040" type="#_x0000_t75" style="width:60pt;height:15.75pt" o:ole="">
            <v:imagedata r:id="rId38" o:title=""/>
          </v:shape>
          <o:OLEObject Type="Embed" ProgID="Equation.3" ShapeID="_x0000_i1040" DrawAspect="Content" ObjectID="_1617465806" r:id="rId39"/>
        </w:object>
      </w:r>
    </w:p>
    <w:p w14:paraId="3EE850D6" w14:textId="77777777" w:rsidR="00804A6F" w:rsidRDefault="00804A6F" w:rsidP="00085E66">
      <w:pPr>
        <w:spacing w:line="360" w:lineRule="auto"/>
      </w:pPr>
    </w:p>
    <w:p w14:paraId="7171E6F9" w14:textId="77777777" w:rsidR="00085E66" w:rsidRDefault="00085E66" w:rsidP="00085E66">
      <w:pPr>
        <w:spacing w:line="360" w:lineRule="auto"/>
      </w:pPr>
      <w:r w:rsidRPr="00085E66">
        <w:t xml:space="preserve">c)  </w:t>
      </w:r>
      <w:r w:rsidRPr="00085E66">
        <w:rPr>
          <w:position w:val="-24"/>
        </w:rPr>
        <w:object w:dxaOrig="980" w:dyaOrig="620" w14:anchorId="525B5C00">
          <v:shape id="_x0000_i1041" type="#_x0000_t75" style="width:48.75pt;height:30.75pt" o:ole="">
            <v:imagedata r:id="rId40" o:title=""/>
          </v:shape>
          <o:OLEObject Type="Embed" ProgID="Equation.3" ShapeID="_x0000_i1041" DrawAspect="Content" ObjectID="_1617465807" r:id="rId41"/>
        </w:object>
      </w:r>
    </w:p>
    <w:p w14:paraId="39B6D85E" w14:textId="77777777" w:rsidR="00804A6F" w:rsidRPr="00085E66" w:rsidRDefault="00804A6F" w:rsidP="00085E66">
      <w:pPr>
        <w:spacing w:line="360" w:lineRule="auto"/>
      </w:pPr>
    </w:p>
    <w:p w14:paraId="36975601" w14:textId="77777777" w:rsidR="00085E66" w:rsidRDefault="00085E66" w:rsidP="00085E66">
      <w:pPr>
        <w:spacing w:line="360" w:lineRule="auto"/>
      </w:pPr>
    </w:p>
    <w:p w14:paraId="66CB459E" w14:textId="77777777" w:rsidR="00085E66" w:rsidRPr="00085E66" w:rsidRDefault="00085E66" w:rsidP="00085E66">
      <w:pPr>
        <w:spacing w:line="360" w:lineRule="auto"/>
      </w:pPr>
      <w:r w:rsidRPr="00085E66">
        <w:rPr>
          <w:b/>
          <w:u w:val="single"/>
        </w:rPr>
        <w:t xml:space="preserve">Example </w:t>
      </w:r>
      <w:r w:rsidR="00DC01AB">
        <w:rPr>
          <w:b/>
          <w:u w:val="single"/>
        </w:rPr>
        <w:t>5</w:t>
      </w:r>
      <w:r w:rsidRPr="00085E66">
        <w:rPr>
          <w:b/>
          <w:u w:val="single"/>
        </w:rPr>
        <w:t>:</w:t>
      </w:r>
      <w:r w:rsidRPr="00085E66">
        <w:t xml:space="preserve">  On the grid to your right…</w:t>
      </w:r>
    </w:p>
    <w:p w14:paraId="1F3AB5C3" w14:textId="03C63CA8" w:rsidR="00085E66" w:rsidRDefault="004F41C5" w:rsidP="00DC01AB">
      <w:pPr>
        <w:numPr>
          <w:ilvl w:val="0"/>
          <w:numId w:val="18"/>
        </w:numPr>
      </w:pPr>
      <w:r w:rsidRPr="00085E66">
        <w:rPr>
          <w:b/>
          <w:noProof/>
          <w:u w:val="single"/>
        </w:rPr>
        <w:drawing>
          <wp:anchor distT="0" distB="0" distL="114300" distR="114300" simplePos="0" relativeHeight="251658240" behindDoc="0" locked="0" layoutInCell="1" allowOverlap="1" wp14:anchorId="63CD66B5" wp14:editId="5C715B3E">
            <wp:simplePos x="0" y="0"/>
            <wp:positionH relativeFrom="column">
              <wp:posOffset>3762375</wp:posOffset>
            </wp:positionH>
            <wp:positionV relativeFrom="paragraph">
              <wp:posOffset>54610</wp:posOffset>
            </wp:positionV>
            <wp:extent cx="2942590" cy="2906395"/>
            <wp:effectExtent l="0" t="0" r="0" b="0"/>
            <wp:wrapNone/>
            <wp:docPr id="123" name="Picture 123" descr="graph%2010%20by%2010%20revis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graph%2010%20by%2010%20revise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67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590" cy="290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5E66" w:rsidRPr="00085E66">
        <w:t xml:space="preserve">draw a line through </w:t>
      </w:r>
      <w:proofErr w:type="gramStart"/>
      <w:r w:rsidR="00085E66" w:rsidRPr="00085E66">
        <w:t>P(</w:t>
      </w:r>
      <w:proofErr w:type="gramEnd"/>
      <w:r w:rsidR="00085E66" w:rsidRPr="00085E66">
        <w:t>3, –1) with a slope of –3</w:t>
      </w:r>
      <w:r w:rsidR="00085E66">
        <w:t xml:space="preserve"> and </w:t>
      </w:r>
      <w:r w:rsidR="00085E66">
        <w:br/>
        <w:t>then find the equation of the line.</w:t>
      </w:r>
    </w:p>
    <w:p w14:paraId="2A5BBAE1" w14:textId="77777777" w:rsidR="00085E66" w:rsidRDefault="00085E66" w:rsidP="00DC01AB"/>
    <w:p w14:paraId="1C1D16B1" w14:textId="77777777" w:rsidR="00085E66" w:rsidRDefault="00085E66" w:rsidP="00DC01AB"/>
    <w:p w14:paraId="22FC4CAF" w14:textId="77777777" w:rsidR="00085E66" w:rsidRDefault="00085E66" w:rsidP="00DC01AB"/>
    <w:p w14:paraId="44169AE2" w14:textId="77777777" w:rsidR="00085E66" w:rsidRDefault="00085E66" w:rsidP="00DC01AB"/>
    <w:p w14:paraId="3240AA9E" w14:textId="77777777" w:rsidR="00804A6F" w:rsidRDefault="00804A6F" w:rsidP="00DC01AB"/>
    <w:p w14:paraId="75DE330E" w14:textId="77777777" w:rsidR="00804A6F" w:rsidRPr="00085E66" w:rsidRDefault="00804A6F" w:rsidP="00DC01AB"/>
    <w:p w14:paraId="6859A11C" w14:textId="77777777" w:rsidR="00085E66" w:rsidRPr="00085E66" w:rsidRDefault="00085E66" w:rsidP="00DC01AB">
      <w:pPr>
        <w:ind w:left="360"/>
      </w:pPr>
    </w:p>
    <w:p w14:paraId="5186A748" w14:textId="77777777" w:rsidR="00085E66" w:rsidRPr="00085E66" w:rsidRDefault="00085E66" w:rsidP="00DC01AB">
      <w:pPr>
        <w:numPr>
          <w:ilvl w:val="0"/>
          <w:numId w:val="18"/>
        </w:numPr>
      </w:pPr>
      <w:r w:rsidRPr="00085E66">
        <w:t xml:space="preserve">draw a line through </w:t>
      </w:r>
      <w:proofErr w:type="gramStart"/>
      <w:r w:rsidRPr="00085E66">
        <w:t>K(</w:t>
      </w:r>
      <w:proofErr w:type="gramEnd"/>
      <w:r w:rsidRPr="00085E66">
        <w:t xml:space="preserve">5, 4) that is parallel </w:t>
      </w:r>
      <w:r w:rsidRPr="00085E66">
        <w:br/>
        <w:t>to the line in part a</w:t>
      </w:r>
      <w:r>
        <w:t xml:space="preserve">.  </w:t>
      </w:r>
      <w:r>
        <w:br/>
        <w:t>Then find the equation of this new line.</w:t>
      </w:r>
    </w:p>
    <w:p w14:paraId="35CC5584" w14:textId="77777777" w:rsidR="00085E66" w:rsidRDefault="00085E66" w:rsidP="00DC01AB"/>
    <w:p w14:paraId="7AF9730E" w14:textId="77777777" w:rsidR="00085E66" w:rsidRDefault="00085E66" w:rsidP="00DC01AB"/>
    <w:p w14:paraId="4EBFD293" w14:textId="77777777" w:rsidR="00085E66" w:rsidRDefault="00085E66" w:rsidP="00DC01AB"/>
    <w:p w14:paraId="2FFE4039" w14:textId="77777777" w:rsidR="00804A6F" w:rsidRDefault="00804A6F" w:rsidP="00DC01AB"/>
    <w:p w14:paraId="47F296FC" w14:textId="77777777" w:rsidR="00085E66" w:rsidRDefault="00085E66" w:rsidP="00DC01AB"/>
    <w:p w14:paraId="409717F1" w14:textId="77777777" w:rsidR="00085E66" w:rsidRDefault="00085E66" w:rsidP="00DC01AB"/>
    <w:p w14:paraId="7F7E3C95" w14:textId="77777777" w:rsidR="00085E66" w:rsidRDefault="00085E66" w:rsidP="00DC01AB"/>
    <w:p w14:paraId="28E71DA3" w14:textId="77777777" w:rsidR="00085E66" w:rsidRPr="00085E66" w:rsidRDefault="00085E66" w:rsidP="00DC01AB"/>
    <w:p w14:paraId="4568B348" w14:textId="77777777" w:rsidR="00085E66" w:rsidRPr="00085E66" w:rsidRDefault="00085E66" w:rsidP="00DC01AB">
      <w:pPr>
        <w:numPr>
          <w:ilvl w:val="0"/>
          <w:numId w:val="18"/>
        </w:numPr>
      </w:pPr>
      <w:r>
        <w:t>D</w:t>
      </w:r>
      <w:r w:rsidRPr="00085E66">
        <w:t xml:space="preserve">raw a line through </w:t>
      </w:r>
      <w:proofErr w:type="gramStart"/>
      <w:r w:rsidRPr="00085E66">
        <w:t>K(</w:t>
      </w:r>
      <w:proofErr w:type="gramEnd"/>
      <w:r w:rsidRPr="00085E66">
        <w:t>5,4) that is perpendicular to the line in part a</w:t>
      </w:r>
      <w:r>
        <w:t>.  Then find the equation of this perpendicular line.</w:t>
      </w:r>
    </w:p>
    <w:p w14:paraId="5CB2AC6B" w14:textId="77777777" w:rsidR="00085E66" w:rsidRPr="00085E66" w:rsidRDefault="00085E66" w:rsidP="00085E66">
      <w:pPr>
        <w:spacing w:line="360" w:lineRule="auto"/>
      </w:pPr>
    </w:p>
    <w:p w14:paraId="4D8D67DA" w14:textId="77777777" w:rsidR="00085E66" w:rsidRDefault="00085E66" w:rsidP="00085E66">
      <w:pPr>
        <w:spacing w:line="360" w:lineRule="auto"/>
        <w:rPr>
          <w:sz w:val="28"/>
          <w:szCs w:val="28"/>
        </w:rPr>
      </w:pPr>
    </w:p>
    <w:p w14:paraId="44D5EE03" w14:textId="77777777" w:rsidR="00085E66" w:rsidRDefault="00085E66" w:rsidP="00085E66">
      <w:pPr>
        <w:spacing w:line="360" w:lineRule="auto"/>
        <w:rPr>
          <w:sz w:val="28"/>
          <w:szCs w:val="28"/>
        </w:rPr>
      </w:pPr>
    </w:p>
    <w:p w14:paraId="5E18BE6F" w14:textId="77777777" w:rsidR="00085E66" w:rsidRDefault="00085E66" w:rsidP="00085E66">
      <w:pPr>
        <w:spacing w:line="360" w:lineRule="auto"/>
      </w:pPr>
    </w:p>
    <w:p w14:paraId="764E7DE4" w14:textId="77777777" w:rsidR="00085E66" w:rsidRPr="00085E66" w:rsidRDefault="00085E66" w:rsidP="00085E66">
      <w:pPr>
        <w:spacing w:line="360" w:lineRule="auto"/>
      </w:pPr>
    </w:p>
    <w:p w14:paraId="3C407E4D" w14:textId="77777777" w:rsidR="00085E66" w:rsidRPr="00085E66" w:rsidRDefault="00085E66" w:rsidP="00085E66">
      <w:pPr>
        <w:spacing w:line="360" w:lineRule="auto"/>
      </w:pPr>
    </w:p>
    <w:p w14:paraId="113A2E29" w14:textId="77777777" w:rsidR="00085E66" w:rsidRPr="00085E66" w:rsidRDefault="00085E66" w:rsidP="00085E66">
      <w:pPr>
        <w:spacing w:line="360" w:lineRule="auto"/>
      </w:pPr>
    </w:p>
    <w:p w14:paraId="00099ABD" w14:textId="77777777" w:rsidR="00804A6F" w:rsidRDefault="00804A6F" w:rsidP="00804A6F">
      <w:r>
        <w:rPr>
          <w:b/>
          <w:u w:val="single"/>
        </w:rPr>
        <w:lastRenderedPageBreak/>
        <w:t>Example 6</w:t>
      </w:r>
      <w:r w:rsidRPr="00E80BCF">
        <w:rPr>
          <w:b/>
          <w:u w:val="single"/>
        </w:rPr>
        <w:t>:</w:t>
      </w:r>
      <w:r>
        <w:t xml:space="preserve">  An equation of a line is y = mx + 5.  Determine the value of “m” when the line passes through the point (-2, -13)</w:t>
      </w:r>
      <w:r w:rsidRPr="00085E66">
        <w:t>.</w:t>
      </w:r>
    </w:p>
    <w:p w14:paraId="0B81EED9" w14:textId="77777777" w:rsidR="00804A6F" w:rsidRDefault="00804A6F" w:rsidP="00804A6F"/>
    <w:p w14:paraId="12B4B86D" w14:textId="77777777" w:rsidR="00804A6F" w:rsidRDefault="00804A6F" w:rsidP="00804A6F"/>
    <w:p w14:paraId="3A13FA92" w14:textId="77777777" w:rsidR="00804A6F" w:rsidRDefault="00804A6F" w:rsidP="00804A6F"/>
    <w:p w14:paraId="2B807393" w14:textId="77777777" w:rsidR="00804A6F" w:rsidRDefault="00804A6F" w:rsidP="00804A6F"/>
    <w:p w14:paraId="79DE8911" w14:textId="77777777" w:rsidR="00804A6F" w:rsidRDefault="00804A6F" w:rsidP="00804A6F"/>
    <w:p w14:paraId="693D59FE" w14:textId="77777777" w:rsidR="00804A6F" w:rsidRDefault="00804A6F" w:rsidP="00804A6F"/>
    <w:p w14:paraId="71B2592F" w14:textId="77777777" w:rsidR="00804A6F" w:rsidRPr="00085E66" w:rsidRDefault="00804A6F" w:rsidP="00804A6F"/>
    <w:p w14:paraId="62146033" w14:textId="77777777" w:rsidR="00E80BCF" w:rsidRDefault="00085E66" w:rsidP="00085E66">
      <w:r w:rsidRPr="00DC01AB">
        <w:rPr>
          <w:b/>
          <w:u w:val="single"/>
        </w:rPr>
        <w:t xml:space="preserve">Example </w:t>
      </w:r>
      <w:r w:rsidR="00804A6F">
        <w:rPr>
          <w:b/>
          <w:u w:val="single"/>
        </w:rPr>
        <w:t>7</w:t>
      </w:r>
      <w:r w:rsidRPr="00DC01AB">
        <w:rPr>
          <w:b/>
          <w:u w:val="single"/>
        </w:rPr>
        <w:t>:</w:t>
      </w:r>
      <w:r w:rsidRPr="00085E66">
        <w:t xml:space="preserve">  T</w:t>
      </w:r>
      <w:r w:rsidR="00DC01AB">
        <w:t>o join</w:t>
      </w:r>
      <w:r w:rsidR="00E80BCF">
        <w:t xml:space="preserve"> KUMON+, an improved math system to KUMON, students need to pay a membership fee of $25, plus a monthly fee of $14.</w:t>
      </w:r>
    </w:p>
    <w:p w14:paraId="42BB75BF" w14:textId="77777777" w:rsidR="00E80BCF" w:rsidRDefault="00E80BCF" w:rsidP="00085E66"/>
    <w:p w14:paraId="2CA0E579" w14:textId="77777777" w:rsidR="00E80BCF" w:rsidRDefault="00E80BCF" w:rsidP="00E80BCF">
      <w:pPr>
        <w:numPr>
          <w:ilvl w:val="0"/>
          <w:numId w:val="20"/>
        </w:numPr>
      </w:pPr>
      <w:r>
        <w:t xml:space="preserve">write an equation for the total cost, “C” dollars, for “n” months at the math </w:t>
      </w:r>
      <w:proofErr w:type="spellStart"/>
      <w:r>
        <w:t>centre</w:t>
      </w:r>
      <w:proofErr w:type="spellEnd"/>
      <w:r>
        <w:t>.</w:t>
      </w:r>
    </w:p>
    <w:p w14:paraId="33901891" w14:textId="77777777" w:rsidR="00E80BCF" w:rsidRDefault="00E80BCF" w:rsidP="00E80BCF"/>
    <w:p w14:paraId="3A0B42B3" w14:textId="77777777" w:rsidR="00E80BCF" w:rsidRDefault="00E80BCF" w:rsidP="00E80BCF"/>
    <w:p w14:paraId="5D0AA691" w14:textId="77777777" w:rsidR="00E80BCF" w:rsidRDefault="00E80BCF" w:rsidP="00E80BCF"/>
    <w:p w14:paraId="7CA4E4D6" w14:textId="77777777" w:rsidR="00E80BCF" w:rsidRDefault="00E80BCF" w:rsidP="00E80BCF"/>
    <w:p w14:paraId="5CEBCF9D" w14:textId="77777777" w:rsidR="00E80BCF" w:rsidRDefault="00E80BCF" w:rsidP="00E80BCF"/>
    <w:p w14:paraId="5D88AD33" w14:textId="3DCFDA76" w:rsidR="00E80BCF" w:rsidRDefault="00E80BCF" w:rsidP="00E80BCF">
      <w:pPr>
        <w:numPr>
          <w:ilvl w:val="0"/>
          <w:numId w:val="20"/>
        </w:numPr>
      </w:pPr>
      <w:r>
        <w:t xml:space="preserve">Suppose </w:t>
      </w:r>
      <w:r w:rsidR="00E66919">
        <w:t>you attended</w:t>
      </w:r>
      <w:r>
        <w:t xml:space="preserve"> the math </w:t>
      </w:r>
      <w:proofErr w:type="spellStart"/>
      <w:r>
        <w:t>centre</w:t>
      </w:r>
      <w:proofErr w:type="spellEnd"/>
      <w:r>
        <w:t xml:space="preserve"> for 2 years, what was the total cost?</w:t>
      </w:r>
    </w:p>
    <w:p w14:paraId="5F695E55" w14:textId="77777777" w:rsidR="00E80BCF" w:rsidRDefault="00E80BCF" w:rsidP="00E80BCF"/>
    <w:p w14:paraId="6854D6CA" w14:textId="77777777" w:rsidR="00E80BCF" w:rsidRDefault="00E80BCF" w:rsidP="00E80BCF"/>
    <w:p w14:paraId="19C10383" w14:textId="77777777" w:rsidR="00E80BCF" w:rsidRDefault="00E80BCF" w:rsidP="00E80BCF"/>
    <w:p w14:paraId="1CB0834C" w14:textId="77777777" w:rsidR="00E80BCF" w:rsidRDefault="00E80BCF" w:rsidP="00E80BCF"/>
    <w:p w14:paraId="3AA9B1C2" w14:textId="77777777" w:rsidR="00E80BCF" w:rsidRDefault="00E80BCF" w:rsidP="00E80BCF"/>
    <w:p w14:paraId="1B152D54" w14:textId="4D2ECBA3" w:rsidR="00E80BCF" w:rsidRDefault="00E80BCF" w:rsidP="00E80BCF">
      <w:pPr>
        <w:numPr>
          <w:ilvl w:val="0"/>
          <w:numId w:val="20"/>
        </w:numPr>
      </w:pPr>
      <w:r>
        <w:t xml:space="preserve">Suppose the total cost was $515, how many months did </w:t>
      </w:r>
      <w:r w:rsidR="00E66919">
        <w:t>you</w:t>
      </w:r>
      <w:r>
        <w:t xml:space="preserve"> use the math </w:t>
      </w:r>
      <w:proofErr w:type="spellStart"/>
      <w:r>
        <w:t>centre</w:t>
      </w:r>
      <w:proofErr w:type="spellEnd"/>
      <w:r w:rsidR="00E66919">
        <w:t xml:space="preserve"> for</w:t>
      </w:r>
      <w:r>
        <w:t>?</w:t>
      </w:r>
    </w:p>
    <w:p w14:paraId="1678BECB" w14:textId="77777777" w:rsidR="00E80BCF" w:rsidRDefault="00E80BCF" w:rsidP="00E80BCF"/>
    <w:p w14:paraId="313C2BF7" w14:textId="77777777" w:rsidR="00E80BCF" w:rsidRDefault="00E80BCF" w:rsidP="00E80BCF"/>
    <w:p w14:paraId="6C6F81BD" w14:textId="77777777" w:rsidR="00E80BCF" w:rsidRDefault="00E80BCF" w:rsidP="00E80BCF"/>
    <w:p w14:paraId="0CD115CA" w14:textId="77777777" w:rsidR="00E80BCF" w:rsidRDefault="00E80BCF" w:rsidP="00E80BCF"/>
    <w:p w14:paraId="4C3DB009" w14:textId="77777777" w:rsidR="00085E66" w:rsidRPr="00085E66" w:rsidRDefault="00085E66" w:rsidP="00085E66">
      <w:pPr>
        <w:spacing w:line="360" w:lineRule="auto"/>
      </w:pPr>
    </w:p>
    <w:p w14:paraId="7597384F" w14:textId="77777777" w:rsidR="00085E66" w:rsidRPr="00085E66" w:rsidRDefault="00085E66" w:rsidP="00085E66">
      <w:pPr>
        <w:rPr>
          <w:u w:val="single"/>
        </w:rPr>
      </w:pPr>
    </w:p>
    <w:p w14:paraId="4558363F" w14:textId="77777777" w:rsidR="00085E66" w:rsidRPr="00085E66" w:rsidRDefault="00085E66" w:rsidP="00085E66">
      <w:pPr>
        <w:rPr>
          <w:u w:val="single"/>
        </w:rPr>
      </w:pPr>
    </w:p>
    <w:p w14:paraId="6425D8FD" w14:textId="77777777" w:rsidR="00085E66" w:rsidRPr="00085E66" w:rsidRDefault="00085E66" w:rsidP="00085E66">
      <w:pPr>
        <w:rPr>
          <w:u w:val="single"/>
        </w:rPr>
      </w:pPr>
    </w:p>
    <w:p w14:paraId="1B025467" w14:textId="77777777" w:rsidR="00085E66" w:rsidRPr="00085E66" w:rsidRDefault="00085E66" w:rsidP="00085E66">
      <w:pPr>
        <w:rPr>
          <w:u w:val="single"/>
        </w:rPr>
        <w:sectPr w:rsidR="00085E66" w:rsidRPr="00085E66" w:rsidSect="00085E66">
          <w:headerReference w:type="default" r:id="rId42"/>
          <w:type w:val="continuous"/>
          <w:pgSz w:w="12240" w:h="15840" w:code="1"/>
          <w:pgMar w:top="1134" w:right="1134" w:bottom="567" w:left="1134" w:header="709" w:footer="709" w:gutter="0"/>
          <w:cols w:space="708"/>
          <w:docGrid w:linePitch="360"/>
        </w:sectPr>
      </w:pPr>
    </w:p>
    <w:p w14:paraId="436CBBE0" w14:textId="77777777" w:rsidR="00085E66" w:rsidRPr="00085E66" w:rsidRDefault="00804A6F" w:rsidP="00085E66">
      <w:r>
        <w:rPr>
          <w:b/>
          <w:u w:val="single"/>
        </w:rPr>
        <w:t>Example 8</w:t>
      </w:r>
      <w:r w:rsidR="00085E66" w:rsidRPr="00E80BCF">
        <w:rPr>
          <w:b/>
          <w:u w:val="single"/>
        </w:rPr>
        <w:t>:</w:t>
      </w:r>
      <w:r w:rsidR="00085E66" w:rsidRPr="00085E66">
        <w:t xml:space="preserve">  The line represented by </w:t>
      </w:r>
      <w:r w:rsidR="00085E66" w:rsidRPr="00085E66">
        <w:rPr>
          <w:position w:val="-12"/>
        </w:rPr>
        <w:object w:dxaOrig="1200" w:dyaOrig="360" w14:anchorId="15E5520E">
          <v:shape id="_x0000_i1042" type="#_x0000_t75" style="width:60pt;height:18pt" o:ole="">
            <v:imagedata r:id="rId43" o:title=""/>
          </v:shape>
          <o:OLEObject Type="Embed" ProgID="Equation.DSMT4" ShapeID="_x0000_i1042" DrawAspect="Content" ObjectID="_1617465808" r:id="rId44"/>
        </w:object>
      </w:r>
      <w:r w:rsidR="00085E66" w:rsidRPr="00085E66">
        <w:t xml:space="preserve"> and a line perpendicular to it intersect at </w:t>
      </w:r>
      <w:proofErr w:type="gramStart"/>
      <w:r w:rsidR="00085E66" w:rsidRPr="00085E66">
        <w:t>R(</w:t>
      </w:r>
      <w:proofErr w:type="gramEnd"/>
      <w:r w:rsidR="00085E66" w:rsidRPr="00085E66">
        <w:t>1, 1).  Find the equation of the other line.</w:t>
      </w:r>
    </w:p>
    <w:p w14:paraId="3D704CA7" w14:textId="77777777" w:rsidR="00085E66" w:rsidRPr="00085E66" w:rsidRDefault="00085E66" w:rsidP="00085E66">
      <w:pPr>
        <w:spacing w:line="360" w:lineRule="auto"/>
      </w:pPr>
    </w:p>
    <w:p w14:paraId="18397910" w14:textId="77777777" w:rsidR="00085E66" w:rsidRPr="00085E66" w:rsidRDefault="00085E66" w:rsidP="00085E66">
      <w:pPr>
        <w:spacing w:line="360" w:lineRule="auto"/>
      </w:pPr>
    </w:p>
    <w:p w14:paraId="6FE61ED8" w14:textId="77777777" w:rsidR="00085E66" w:rsidRPr="00085E66" w:rsidRDefault="00085E66" w:rsidP="00085E66">
      <w:pPr>
        <w:spacing w:line="360" w:lineRule="auto"/>
      </w:pPr>
    </w:p>
    <w:p w14:paraId="6A3A41F9" w14:textId="77777777" w:rsidR="00804A6F" w:rsidRDefault="00804A6F" w:rsidP="00085E66">
      <w:pPr>
        <w:spacing w:line="360" w:lineRule="auto"/>
        <w:sectPr w:rsidR="00804A6F" w:rsidSect="00804A6F">
          <w:type w:val="continuous"/>
          <w:pgSz w:w="12240" w:h="15840" w:code="1"/>
          <w:pgMar w:top="1134" w:right="1134" w:bottom="567" w:left="1134" w:header="709" w:footer="709" w:gutter="0"/>
          <w:cols w:space="720"/>
          <w:docGrid w:linePitch="360"/>
        </w:sectPr>
      </w:pPr>
    </w:p>
    <w:p w14:paraId="5801D0E3" w14:textId="77777777" w:rsidR="00085E66" w:rsidRPr="00085E66" w:rsidRDefault="00085E66" w:rsidP="00085E66">
      <w:pPr>
        <w:spacing w:line="360" w:lineRule="auto"/>
      </w:pPr>
    </w:p>
    <w:p w14:paraId="58B76FBA" w14:textId="77777777" w:rsidR="00085E66" w:rsidRPr="00085E66" w:rsidRDefault="00085E66" w:rsidP="00085E66">
      <w:pPr>
        <w:spacing w:line="360" w:lineRule="auto"/>
      </w:pPr>
    </w:p>
    <w:p w14:paraId="1046158E" w14:textId="77777777" w:rsidR="00085E66" w:rsidRPr="00085E66" w:rsidRDefault="00085E66" w:rsidP="00085E66">
      <w:pPr>
        <w:spacing w:line="360" w:lineRule="auto"/>
      </w:pPr>
    </w:p>
    <w:p w14:paraId="6BB59A09" w14:textId="77777777" w:rsidR="00085E66" w:rsidRPr="00085E66" w:rsidRDefault="00085E66" w:rsidP="00085E66">
      <w:pPr>
        <w:spacing w:line="360" w:lineRule="auto"/>
        <w:sectPr w:rsidR="00085E66" w:rsidRPr="00085E66" w:rsidSect="00DC01AB">
          <w:type w:val="continuous"/>
          <w:pgSz w:w="12240" w:h="15840" w:code="1"/>
          <w:pgMar w:top="1134" w:right="1134" w:bottom="567" w:left="1134" w:header="709" w:footer="709" w:gutter="0"/>
          <w:cols w:num="2" w:space="708" w:equalWidth="0">
            <w:col w:w="4626" w:space="720"/>
            <w:col w:w="4626"/>
          </w:cols>
          <w:docGrid w:linePitch="360"/>
        </w:sectPr>
      </w:pPr>
    </w:p>
    <w:p w14:paraId="30E346FA" w14:textId="77777777" w:rsidR="00E80BCF" w:rsidRDefault="00E80BCF" w:rsidP="00AE1381"/>
    <w:p w14:paraId="1A26BA77" w14:textId="77777777" w:rsidR="00E80BCF" w:rsidRDefault="00E80BCF" w:rsidP="00AE1381"/>
    <w:p w14:paraId="5ACC324F" w14:textId="77777777" w:rsidR="00E80BCF" w:rsidRPr="00085E66" w:rsidRDefault="00E80BCF" w:rsidP="00AE1381"/>
    <w:p w14:paraId="66B2DAB0" w14:textId="5A44E21B" w:rsidR="00D2671A" w:rsidRDefault="004F41C5" w:rsidP="001004B4"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9EA1B39" wp14:editId="44966F9E">
                <wp:simplePos x="0" y="0"/>
                <wp:positionH relativeFrom="column">
                  <wp:posOffset>108585</wp:posOffset>
                </wp:positionH>
                <wp:positionV relativeFrom="paragraph">
                  <wp:posOffset>135890</wp:posOffset>
                </wp:positionV>
                <wp:extent cx="6372225" cy="466725"/>
                <wp:effectExtent l="9525" t="5715" r="9525" b="13335"/>
                <wp:wrapNone/>
                <wp:docPr id="1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2225" cy="46672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9EAF7A" w14:textId="0E77050B" w:rsidR="004F41C5" w:rsidRDefault="00E80BCF" w:rsidP="004F41C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ome Lea</w:t>
                            </w:r>
                            <w:r w:rsidR="00804A6F">
                              <w:rPr>
                                <w:b/>
                              </w:rPr>
                              <w:t>rning for Section 6.4:  Page 363</w:t>
                            </w:r>
                            <w:r>
                              <w:rPr>
                                <w:b/>
                              </w:rPr>
                              <w:t xml:space="preserve">: </w:t>
                            </w:r>
                            <w:r w:rsidR="004F41C5">
                              <w:rPr>
                                <w:b/>
                              </w:rPr>
                              <w:t>5ace,7ac,</w:t>
                            </w:r>
                            <w:r w:rsidR="00804A6F">
                              <w:rPr>
                                <w:b/>
                              </w:rPr>
                              <w:t xml:space="preserve"> 8, 11, 12, 14, 17</w:t>
                            </w:r>
                            <w:r>
                              <w:rPr>
                                <w:b/>
                              </w:rPr>
                              <w:t>, 21, 2</w:t>
                            </w:r>
                            <w:r w:rsidR="004F41C5">
                              <w:rPr>
                                <w:b/>
                              </w:rPr>
                              <w:t>2</w:t>
                            </w:r>
                          </w:p>
                          <w:p w14:paraId="07093E42" w14:textId="713C9808" w:rsidR="004F41C5" w:rsidRDefault="004F41C5" w:rsidP="004F41C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  <w:t>Challenge: Page 364: 23, 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EA1B39" id="Text Box 84" o:spid="_x0000_s1027" type="#_x0000_t202" style="position:absolute;margin-left:8.55pt;margin-top:10.7pt;width:501.75pt;height:36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" fillcolor="silver">
                <v:textbox>
                  <w:txbxContent>
                    <w:p w14:paraId="799EAF7A" w14:textId="0E77050B" w:rsidR="004F41C5" w:rsidRDefault="00E80BCF" w:rsidP="004F41C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ome Lea</w:t>
                      </w:r>
                      <w:r w:rsidR="00804A6F">
                        <w:rPr>
                          <w:b/>
                        </w:rPr>
                        <w:t>rning for Section 6.4:  Page 363</w:t>
                      </w:r>
                      <w:r>
                        <w:rPr>
                          <w:b/>
                        </w:rPr>
                        <w:t xml:space="preserve">: </w:t>
                      </w:r>
                      <w:r w:rsidR="004F41C5">
                        <w:rPr>
                          <w:b/>
                        </w:rPr>
                        <w:t>5ace,7ac,</w:t>
                      </w:r>
                      <w:r w:rsidR="00804A6F">
                        <w:rPr>
                          <w:b/>
                        </w:rPr>
                        <w:t xml:space="preserve"> 8, 11, 12, 14</w:t>
                      </w:r>
                      <w:bookmarkStart w:id="1" w:name="_GoBack"/>
                      <w:bookmarkEnd w:id="1"/>
                      <w:r w:rsidR="00804A6F">
                        <w:rPr>
                          <w:b/>
                        </w:rPr>
                        <w:t>, 17</w:t>
                      </w:r>
                      <w:r>
                        <w:rPr>
                          <w:b/>
                        </w:rPr>
                        <w:t>, 21, 2</w:t>
                      </w:r>
                      <w:r w:rsidR="004F41C5">
                        <w:rPr>
                          <w:b/>
                        </w:rPr>
                        <w:t>2</w:t>
                      </w:r>
                    </w:p>
                    <w:p w14:paraId="07093E42" w14:textId="713C9808" w:rsidR="004F41C5" w:rsidRDefault="004F41C5" w:rsidP="004F41C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  <w:t>Challenge: Page 364: 23, 24</w:t>
                      </w:r>
                    </w:p>
                  </w:txbxContent>
                </v:textbox>
              </v:shape>
            </w:pict>
          </mc:Fallback>
        </mc:AlternateContent>
      </w:r>
    </w:p>
    <w:p w14:paraId="767C718B" w14:textId="77777777" w:rsidR="00D2671A" w:rsidRDefault="00D2671A" w:rsidP="001004B4"/>
    <w:p w14:paraId="1F1CD902" w14:textId="77777777" w:rsidR="00D2671A" w:rsidRDefault="00D2671A" w:rsidP="001004B4"/>
    <w:sectPr w:rsidR="00D2671A" w:rsidSect="00F55A99">
      <w:headerReference w:type="default" r:id="rId45"/>
      <w:type w:val="continuous"/>
      <w:pgSz w:w="12240" w:h="15840" w:code="1"/>
      <w:pgMar w:top="1134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759CFD" w14:textId="77777777" w:rsidR="009E7E56" w:rsidRDefault="009E7E56">
      <w:r>
        <w:separator/>
      </w:r>
    </w:p>
  </w:endnote>
  <w:endnote w:type="continuationSeparator" w:id="0">
    <w:p w14:paraId="309961D6" w14:textId="77777777" w:rsidR="009E7E56" w:rsidRDefault="009E7E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FA70BF" w14:textId="77777777" w:rsidR="009E7E56" w:rsidRDefault="009E7E56">
      <w:r>
        <w:separator/>
      </w:r>
    </w:p>
  </w:footnote>
  <w:footnote w:type="continuationSeparator" w:id="0">
    <w:p w14:paraId="725F2EE9" w14:textId="77777777" w:rsidR="009E7E56" w:rsidRDefault="009E7E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618E74" w14:textId="77777777" w:rsidR="00E80BCF" w:rsidRDefault="00804A6F">
    <w:pPr>
      <w:pStyle w:val="Header"/>
      <w:tabs>
        <w:tab w:val="clear" w:pos="4320"/>
        <w:tab w:val="clear" w:pos="8640"/>
        <w:tab w:val="right" w:pos="9972"/>
      </w:tabs>
      <w:ind w:right="360"/>
    </w:pPr>
    <w:r>
      <w:t xml:space="preserve">Foundations Pre-Calculus Math 10 </w:t>
    </w:r>
    <w:r w:rsidR="00E80BCF">
      <w:tab/>
      <w:t>Name: _____________________</w:t>
    </w:r>
  </w:p>
  <w:p w14:paraId="2BA2C7CA" w14:textId="77777777" w:rsidR="00D22511" w:rsidRPr="00D22511" w:rsidRDefault="00D22511" w:rsidP="00D22511">
    <w:pPr>
      <w:pStyle w:val="Header"/>
      <w:framePr w:w="1066" w:wrap="around" w:vAnchor="text" w:hAnchor="page" w:x="10201" w:y="21"/>
      <w:rPr>
        <w:rStyle w:val="PageNumber"/>
        <w:sz w:val="20"/>
        <w:szCs w:val="20"/>
      </w:rPr>
    </w:pPr>
    <w:r w:rsidRPr="00D22511">
      <w:rPr>
        <w:rStyle w:val="PageNumber"/>
        <w:sz w:val="20"/>
        <w:szCs w:val="20"/>
      </w:rPr>
      <w:t xml:space="preserve">Page </w:t>
    </w:r>
    <w:r w:rsidRPr="00D22511">
      <w:rPr>
        <w:rStyle w:val="PageNumber"/>
        <w:sz w:val="20"/>
        <w:szCs w:val="20"/>
      </w:rPr>
      <w:fldChar w:fldCharType="begin"/>
    </w:r>
    <w:r w:rsidRPr="00D22511">
      <w:rPr>
        <w:rStyle w:val="PageNumber"/>
        <w:sz w:val="20"/>
        <w:szCs w:val="20"/>
      </w:rPr>
      <w:instrText xml:space="preserve">PAGE  </w:instrText>
    </w:r>
    <w:r w:rsidRPr="00D22511">
      <w:rPr>
        <w:rStyle w:val="PageNumber"/>
        <w:sz w:val="20"/>
        <w:szCs w:val="20"/>
      </w:rPr>
      <w:fldChar w:fldCharType="separate"/>
    </w:r>
    <w:r w:rsidR="003669E8">
      <w:rPr>
        <w:rStyle w:val="PageNumber"/>
        <w:noProof/>
        <w:sz w:val="20"/>
        <w:szCs w:val="20"/>
      </w:rPr>
      <w:t>4</w:t>
    </w:r>
    <w:r w:rsidRPr="00D22511">
      <w:rPr>
        <w:rStyle w:val="PageNumber"/>
        <w:sz w:val="20"/>
        <w:szCs w:val="20"/>
      </w:rPr>
      <w:fldChar w:fldCharType="end"/>
    </w:r>
    <w:r w:rsidRPr="00D22511">
      <w:rPr>
        <w:rStyle w:val="PageNumber"/>
        <w:sz w:val="20"/>
        <w:szCs w:val="20"/>
      </w:rPr>
      <w:t xml:space="preserve"> of </w:t>
    </w:r>
    <w:r w:rsidRPr="00D22511">
      <w:rPr>
        <w:rStyle w:val="PageNumber"/>
        <w:sz w:val="20"/>
        <w:szCs w:val="20"/>
      </w:rPr>
      <w:fldChar w:fldCharType="begin"/>
    </w:r>
    <w:r w:rsidRPr="00D22511">
      <w:rPr>
        <w:rStyle w:val="PageNumber"/>
        <w:sz w:val="20"/>
        <w:szCs w:val="20"/>
      </w:rPr>
      <w:instrText xml:space="preserve"> NUMPAGES </w:instrText>
    </w:r>
    <w:r w:rsidRPr="00D22511">
      <w:rPr>
        <w:rStyle w:val="PageNumber"/>
        <w:sz w:val="20"/>
        <w:szCs w:val="20"/>
      </w:rPr>
      <w:fldChar w:fldCharType="separate"/>
    </w:r>
    <w:r w:rsidR="003669E8">
      <w:rPr>
        <w:rStyle w:val="PageNumber"/>
        <w:noProof/>
        <w:sz w:val="20"/>
        <w:szCs w:val="20"/>
      </w:rPr>
      <w:t>4</w:t>
    </w:r>
    <w:r w:rsidRPr="00D22511">
      <w:rPr>
        <w:rStyle w:val="PageNumber"/>
        <w:sz w:val="20"/>
        <w:szCs w:val="20"/>
      </w:rPr>
      <w:fldChar w:fldCharType="end"/>
    </w:r>
  </w:p>
  <w:p w14:paraId="1ED76D72" w14:textId="77777777" w:rsidR="00E80BCF" w:rsidRPr="00D22511" w:rsidRDefault="00D22511" w:rsidP="00DC01AB">
    <w:pPr>
      <w:rPr>
        <w:b/>
        <w:sz w:val="28"/>
        <w:szCs w:val="28"/>
        <w:u w:val="single"/>
      </w:rPr>
    </w:pPr>
    <w:r w:rsidRPr="00D22511">
      <w:rPr>
        <w:b/>
        <w:sz w:val="28"/>
        <w:szCs w:val="28"/>
        <w:u w:val="single"/>
      </w:rPr>
      <w:t>S</w:t>
    </w:r>
    <w:r>
      <w:rPr>
        <w:b/>
        <w:sz w:val="28"/>
        <w:szCs w:val="28"/>
        <w:u w:val="single"/>
      </w:rPr>
      <w:t>ection 6.3/</w:t>
    </w:r>
    <w:r w:rsidRPr="00D22511">
      <w:rPr>
        <w:b/>
        <w:sz w:val="28"/>
        <w:szCs w:val="28"/>
        <w:u w:val="single"/>
      </w:rPr>
      <w:t>6.4: Slope-Intercept Form of the Equation o</w:t>
    </w:r>
    <w:r w:rsidR="007C7BD3">
      <w:rPr>
        <w:b/>
        <w:sz w:val="28"/>
        <w:szCs w:val="28"/>
        <w:u w:val="single"/>
      </w:rPr>
      <w:t>f</w:t>
    </w:r>
    <w:r w:rsidRPr="00D22511">
      <w:rPr>
        <w:b/>
        <w:sz w:val="28"/>
        <w:szCs w:val="28"/>
        <w:u w:val="single"/>
      </w:rPr>
      <w:t xml:space="preserve"> a Linear Function</w:t>
    </w:r>
  </w:p>
  <w:p w14:paraId="498E78D1" w14:textId="77777777" w:rsidR="00E80BCF" w:rsidRDefault="00E80BCF">
    <w:pPr>
      <w:rPr>
        <w:b/>
        <w:sz w:val="16"/>
        <w:szCs w:val="16"/>
        <w:u w:val="single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2B4F70" w14:textId="77777777" w:rsidR="00E80BCF" w:rsidRDefault="00E80BCF" w:rsidP="006A21A5">
    <w:pPr>
      <w:pStyle w:val="Header"/>
      <w:framePr w:wrap="around" w:vAnchor="text" w:hAnchor="page" w:x="9601" w:y="267"/>
      <w:rPr>
        <w:rStyle w:val="PageNumber"/>
      </w:rPr>
    </w:pPr>
    <w:r>
      <w:rPr>
        <w:rStyle w:val="PageNumber"/>
      </w:rPr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04A6F">
      <w:rPr>
        <w:rStyle w:val="PageNumber"/>
        <w:noProof/>
      </w:rPr>
      <w:t>5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3669E8">
      <w:rPr>
        <w:rStyle w:val="PageNumber"/>
        <w:noProof/>
      </w:rPr>
      <w:t>4</w:t>
    </w:r>
    <w:r>
      <w:rPr>
        <w:rStyle w:val="PageNumber"/>
      </w:rPr>
      <w:fldChar w:fldCharType="end"/>
    </w:r>
  </w:p>
  <w:p w14:paraId="5293232D" w14:textId="77777777" w:rsidR="00E80BCF" w:rsidRDefault="00E80BCF">
    <w:pPr>
      <w:pStyle w:val="Header"/>
      <w:tabs>
        <w:tab w:val="clear" w:pos="4320"/>
        <w:tab w:val="clear" w:pos="8640"/>
        <w:tab w:val="right" w:pos="9972"/>
      </w:tabs>
      <w:ind w:right="360"/>
    </w:pPr>
    <w:r>
      <w:t xml:space="preserve">Math 10 </w:t>
    </w:r>
    <w:proofErr w:type="spellStart"/>
    <w:r>
      <w:t>Honours</w:t>
    </w:r>
    <w:proofErr w:type="spellEnd"/>
    <w:r>
      <w:tab/>
      <w:t>Name: _____________________</w:t>
    </w:r>
  </w:p>
  <w:p w14:paraId="71B9449F" w14:textId="77777777" w:rsidR="00E80BCF" w:rsidRPr="004E414C" w:rsidRDefault="00E80BCF" w:rsidP="006A21A5">
    <w:pPr>
      <w:rPr>
        <w:b/>
        <w:sz w:val="28"/>
        <w:szCs w:val="28"/>
        <w:u w:val="single"/>
      </w:rPr>
    </w:pPr>
    <w:r>
      <w:rPr>
        <w:b/>
        <w:sz w:val="28"/>
        <w:szCs w:val="28"/>
        <w:u w:val="single"/>
      </w:rPr>
      <w:t xml:space="preserve">Section 6.3 &amp; 6.4: Slope-Intercept form of </w:t>
    </w:r>
    <w:proofErr w:type="spellStart"/>
    <w:r>
      <w:rPr>
        <w:b/>
        <w:sz w:val="28"/>
        <w:szCs w:val="28"/>
        <w:u w:val="single"/>
      </w:rPr>
      <w:t>Eqn</w:t>
    </w:r>
    <w:proofErr w:type="spellEnd"/>
    <w:r>
      <w:rPr>
        <w:b/>
        <w:sz w:val="28"/>
        <w:szCs w:val="28"/>
        <w:u w:val="single"/>
      </w:rPr>
      <w:t xml:space="preserve"> of a Linear Func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C4B3B"/>
    <w:multiLevelType w:val="hybridMultilevel"/>
    <w:tmpl w:val="B73646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6524F7"/>
    <w:multiLevelType w:val="hybridMultilevel"/>
    <w:tmpl w:val="1B6A06D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217D03DC"/>
    <w:multiLevelType w:val="hybridMultilevel"/>
    <w:tmpl w:val="57D01E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126555"/>
    <w:multiLevelType w:val="hybridMultilevel"/>
    <w:tmpl w:val="45AAE4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D508F6"/>
    <w:multiLevelType w:val="hybridMultilevel"/>
    <w:tmpl w:val="8DB258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6F4520"/>
    <w:multiLevelType w:val="hybridMultilevel"/>
    <w:tmpl w:val="445CDBB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0766749"/>
    <w:multiLevelType w:val="hybridMultilevel"/>
    <w:tmpl w:val="0AE205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CFC405D"/>
    <w:multiLevelType w:val="hybridMultilevel"/>
    <w:tmpl w:val="6D9439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1215FEE"/>
    <w:multiLevelType w:val="hybridMultilevel"/>
    <w:tmpl w:val="8E5E1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253138A"/>
    <w:multiLevelType w:val="hybridMultilevel"/>
    <w:tmpl w:val="AF0E3B2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5D75401"/>
    <w:multiLevelType w:val="hybridMultilevel"/>
    <w:tmpl w:val="E22C76A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03325C"/>
    <w:multiLevelType w:val="hybridMultilevel"/>
    <w:tmpl w:val="81B0B4D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121415"/>
    <w:multiLevelType w:val="hybridMultilevel"/>
    <w:tmpl w:val="D7CADF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26C0C06"/>
    <w:multiLevelType w:val="hybridMultilevel"/>
    <w:tmpl w:val="D8106D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2FF136D"/>
    <w:multiLevelType w:val="hybridMultilevel"/>
    <w:tmpl w:val="BDE47232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8FE15E4"/>
    <w:multiLevelType w:val="hybridMultilevel"/>
    <w:tmpl w:val="AF90BE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447297A"/>
    <w:multiLevelType w:val="hybridMultilevel"/>
    <w:tmpl w:val="677424E6"/>
    <w:lvl w:ilvl="0" w:tplc="F7CAC600">
      <w:start w:val="1"/>
      <w:numFmt w:val="lowerLetter"/>
      <w:lvlText w:val="%1)"/>
      <w:lvlJc w:val="left"/>
      <w:pPr>
        <w:tabs>
          <w:tab w:val="num" w:pos="4320"/>
        </w:tabs>
        <w:ind w:left="432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7BF5347E"/>
    <w:multiLevelType w:val="hybridMultilevel"/>
    <w:tmpl w:val="F13C21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BFC4107"/>
    <w:multiLevelType w:val="hybridMultilevel"/>
    <w:tmpl w:val="9C9ED7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E9A325D"/>
    <w:multiLevelType w:val="hybridMultilevel"/>
    <w:tmpl w:val="C3C4BEBE"/>
    <w:lvl w:ilvl="0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8640"/>
        </w:tabs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9360"/>
        </w:tabs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10080"/>
        </w:tabs>
        <w:ind w:left="100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"/>
  </w:num>
  <w:num w:numId="3">
    <w:abstractNumId w:val="10"/>
  </w:num>
  <w:num w:numId="4">
    <w:abstractNumId w:val="11"/>
  </w:num>
  <w:num w:numId="5">
    <w:abstractNumId w:val="5"/>
  </w:num>
  <w:num w:numId="6">
    <w:abstractNumId w:val="9"/>
  </w:num>
  <w:num w:numId="7">
    <w:abstractNumId w:val="17"/>
  </w:num>
  <w:num w:numId="8">
    <w:abstractNumId w:val="1"/>
  </w:num>
  <w:num w:numId="9">
    <w:abstractNumId w:val="6"/>
  </w:num>
  <w:num w:numId="10">
    <w:abstractNumId w:val="16"/>
  </w:num>
  <w:num w:numId="11">
    <w:abstractNumId w:val="3"/>
  </w:num>
  <w:num w:numId="12">
    <w:abstractNumId w:val="12"/>
  </w:num>
  <w:num w:numId="13">
    <w:abstractNumId w:val="15"/>
  </w:num>
  <w:num w:numId="14">
    <w:abstractNumId w:val="0"/>
  </w:num>
  <w:num w:numId="15">
    <w:abstractNumId w:val="7"/>
  </w:num>
  <w:num w:numId="16">
    <w:abstractNumId w:val="13"/>
  </w:num>
  <w:num w:numId="17">
    <w:abstractNumId w:val="14"/>
  </w:num>
  <w:num w:numId="18">
    <w:abstractNumId w:val="18"/>
  </w:num>
  <w:num w:numId="19">
    <w:abstractNumId w:val="8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DC2"/>
    <w:rsid w:val="00064ABC"/>
    <w:rsid w:val="00085E66"/>
    <w:rsid w:val="000909C5"/>
    <w:rsid w:val="00092D69"/>
    <w:rsid w:val="000B6780"/>
    <w:rsid w:val="000E4C32"/>
    <w:rsid w:val="001004B4"/>
    <w:rsid w:val="001C040B"/>
    <w:rsid w:val="001D7384"/>
    <w:rsid w:val="001F5D60"/>
    <w:rsid w:val="00200AD9"/>
    <w:rsid w:val="0021483F"/>
    <w:rsid w:val="0023337B"/>
    <w:rsid w:val="002417DE"/>
    <w:rsid w:val="002B09EA"/>
    <w:rsid w:val="002B7FEB"/>
    <w:rsid w:val="003065C0"/>
    <w:rsid w:val="003669E8"/>
    <w:rsid w:val="003F7BAC"/>
    <w:rsid w:val="0040732D"/>
    <w:rsid w:val="0045731F"/>
    <w:rsid w:val="004C3190"/>
    <w:rsid w:val="004E414C"/>
    <w:rsid w:val="004F41C5"/>
    <w:rsid w:val="00507B98"/>
    <w:rsid w:val="0058118C"/>
    <w:rsid w:val="00603DC2"/>
    <w:rsid w:val="00634F2C"/>
    <w:rsid w:val="00670942"/>
    <w:rsid w:val="006A21A5"/>
    <w:rsid w:val="006B4DEE"/>
    <w:rsid w:val="006E218C"/>
    <w:rsid w:val="006F60A2"/>
    <w:rsid w:val="007C7BD3"/>
    <w:rsid w:val="00804A6F"/>
    <w:rsid w:val="008940A6"/>
    <w:rsid w:val="00910F68"/>
    <w:rsid w:val="00942357"/>
    <w:rsid w:val="009524AB"/>
    <w:rsid w:val="009E7E56"/>
    <w:rsid w:val="00A7708A"/>
    <w:rsid w:val="00AE1381"/>
    <w:rsid w:val="00B21645"/>
    <w:rsid w:val="00B5430C"/>
    <w:rsid w:val="00B84242"/>
    <w:rsid w:val="00CC5FD0"/>
    <w:rsid w:val="00CD1C85"/>
    <w:rsid w:val="00CE2059"/>
    <w:rsid w:val="00D22511"/>
    <w:rsid w:val="00D2671A"/>
    <w:rsid w:val="00DC01AB"/>
    <w:rsid w:val="00E66919"/>
    <w:rsid w:val="00E80BCF"/>
    <w:rsid w:val="00EB690A"/>
    <w:rsid w:val="00F45D76"/>
    <w:rsid w:val="00F52272"/>
    <w:rsid w:val="00F53147"/>
    <w:rsid w:val="00F553BF"/>
    <w:rsid w:val="00F55A99"/>
    <w:rsid w:val="00F74609"/>
    <w:rsid w:val="00F77D41"/>
    <w:rsid w:val="00F8003C"/>
    <w:rsid w:val="00FE6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750788C"/>
  <w15:chartTrackingRefBased/>
  <w15:docId w15:val="{AC822F8A-2EAE-4697-AC00-BA819D9DBD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03DC2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A770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header" Target="header1.xml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392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Length of a Line Segment</vt:lpstr>
    </vt:vector>
  </TitlesOfParts>
  <Company> </Company>
  <LinksUpToDate>false</LinksUpToDate>
  <CharactersWithSpaces>2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ength of a Line Segment</dc:title>
  <dc:subject/>
  <dc:creator>debbie</dc:creator>
  <cp:keywords/>
  <dc:description/>
  <cp:lastModifiedBy>Sue Kwon</cp:lastModifiedBy>
  <cp:revision>3</cp:revision>
  <cp:lastPrinted>2012-04-04T20:26:00Z</cp:lastPrinted>
  <dcterms:created xsi:type="dcterms:W3CDTF">2019-04-23T01:50:00Z</dcterms:created>
  <dcterms:modified xsi:type="dcterms:W3CDTF">2019-04-23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